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39BF" w:rsidRPr="00DB5656" w:rsidRDefault="008F39BF" w:rsidP="008F39B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F39BF" w:rsidRPr="00DB5656" w:rsidRDefault="008F39BF" w:rsidP="008F39B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8263" r:id="rId9"/>
        </w:object>
      </w:r>
    </w:p>
    <w:p w:rsidR="008F39BF" w:rsidRPr="00DB5656" w:rsidRDefault="008F39BF" w:rsidP="0012703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8F39BF" w:rsidRPr="00DB5656" w:rsidRDefault="008F39BF" w:rsidP="0012703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8F39BF" w:rsidRPr="00DB5656" w:rsidRDefault="008F39BF" w:rsidP="0012703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F39BF" w:rsidRPr="00DB5656" w:rsidRDefault="008F39BF" w:rsidP="0012703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8F39BF" w:rsidRPr="00DB5656" w:rsidRDefault="008F39BF" w:rsidP="008F39B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F39BF" w:rsidRPr="00DB5656" w:rsidRDefault="008F39BF" w:rsidP="008F39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8F39BF" w:rsidRPr="00DB5656" w:rsidRDefault="008F39BF" w:rsidP="0012703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8F39BF" w:rsidRPr="00DB5656" w:rsidRDefault="008F39BF" w:rsidP="008F39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F39BF" w:rsidRPr="00DB5656" w:rsidRDefault="008F39BF" w:rsidP="0012703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8F39BF" w:rsidRPr="00DB5656" w:rsidRDefault="008F39BF" w:rsidP="0012703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F39BF" w:rsidRPr="00DB5656" w:rsidRDefault="008F39BF" w:rsidP="0012703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8F39BF" w:rsidRPr="00DB5656" w:rsidRDefault="008F39BF" w:rsidP="008F39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8F39BF" w:rsidRPr="00DB5656" w:rsidRDefault="008F39BF" w:rsidP="008F39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8F39BF" w:rsidRPr="00DB5656" w:rsidRDefault="008F39BF" w:rsidP="0012703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8F39BF" w:rsidRPr="00DB5656" w:rsidRDefault="008F39BF" w:rsidP="008F39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8F39BF" w:rsidRPr="00DB5656" w:rsidRDefault="005F0AFB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8F39B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8F39BF" w:rsidRPr="00DB5656" w:rsidRDefault="008F39BF" w:rsidP="008F39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9BF" w:rsidRPr="00DB5656" w:rsidRDefault="008F39BF" w:rsidP="008F39B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8F39BF" w:rsidRPr="00DB5656" w:rsidRDefault="008F39BF" w:rsidP="0012703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826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F39BF" w:rsidRPr="00DB5656" w:rsidRDefault="008F39BF" w:rsidP="008F39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8F39BF" w:rsidRPr="00DB5656" w:rsidRDefault="008F39BF" w:rsidP="008F39B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9BF" w:rsidRPr="00DB5656" w:rsidRDefault="008F39BF" w:rsidP="0012703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8F39BF" w:rsidRPr="00DB5656" w:rsidRDefault="008F39BF" w:rsidP="008F39B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8F39BF" w:rsidRPr="00DB5656" w:rsidRDefault="008F39BF" w:rsidP="008F39B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8F39BF" w:rsidRPr="00DB5656" w:rsidRDefault="008F39BF" w:rsidP="008F39B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8F39BF" w:rsidRPr="00DB5656" w:rsidRDefault="008F39BF" w:rsidP="0012703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8F39BF" w:rsidRPr="00DB5656" w:rsidTr="0012703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F39BF" w:rsidRPr="00DB5656" w:rsidTr="0012703B">
        <w:trPr>
          <w:trHeight w:val="340"/>
          <w:jc w:val="center"/>
        </w:trPr>
        <w:tc>
          <w:tcPr>
            <w:tcW w:w="79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F39BF" w:rsidRPr="00DB5656" w:rsidRDefault="008F39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8F39BF" w:rsidRPr="00DB5656" w:rsidRDefault="008F39BF" w:rsidP="0012703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F39BF" w:rsidRPr="00DB5656" w:rsidRDefault="008F39BF" w:rsidP="0012703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8F39BF" w:rsidRPr="00DB5656" w:rsidRDefault="008F39BF" w:rsidP="008F39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8F39BF" w:rsidRPr="00DB5656" w:rsidRDefault="008F39BF" w:rsidP="0012703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12703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12703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8F39BF" w:rsidRPr="00DB5656" w:rsidRDefault="008F39BF" w:rsidP="0012703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8F39BF" w:rsidRDefault="008F39BF" w:rsidP="005F0AF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8F39B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2F45" w:rsidRDefault="00FE2F45">
      <w:r>
        <w:separator/>
      </w:r>
    </w:p>
  </w:endnote>
  <w:endnote w:type="continuationSeparator" w:id="1">
    <w:p w:rsidR="00FE2F45" w:rsidRDefault="00FE2F4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4878" w:rsidRDefault="000B4878" w:rsidP="000B487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B487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0B4878" w:rsidRPr="001D5E8F" w:rsidRDefault="004A1E9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B4878" w:rsidRPr="001D5E8F" w:rsidRDefault="005F0AFB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B487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2703B" w:rsidRPr="0012703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B4878" w:rsidRPr="00D170FE" w:rsidRDefault="000B487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B487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统计学与应用</w:t>
          </w:r>
        </w:p>
      </w:tc>
    </w:tr>
  </w:tbl>
  <w:p w:rsidR="00C23102" w:rsidRPr="000B4878" w:rsidRDefault="00C23102" w:rsidP="000B487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4878" w:rsidRDefault="000B4878" w:rsidP="000B487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B487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0B4878" w:rsidRPr="001D5E8F" w:rsidRDefault="004A1E9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B4878" w:rsidRPr="001D5E8F" w:rsidRDefault="005F0AFB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B487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2703B" w:rsidRPr="0012703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B4878" w:rsidRPr="00D170FE" w:rsidRDefault="000B487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B487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统计学与应用</w:t>
          </w:r>
        </w:p>
      </w:tc>
    </w:tr>
  </w:tbl>
  <w:p w:rsidR="00C23102" w:rsidRPr="000B4878" w:rsidRDefault="00C23102" w:rsidP="000B487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F34" w:rsidRPr="00BB5218" w:rsidRDefault="00B97A60" w:rsidP="00437F3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37F34" w:rsidRPr="004527BE">
      <w:rPr>
        <w:rFonts w:ascii="Calibri" w:hAnsi="Calibri" w:cs="Calibri" w:hint="eastAsia"/>
        <w:bCs/>
        <w:snapToGrid w:val="0"/>
        <w:lang w:eastAsia="zh-CN"/>
      </w:rPr>
      <w:t>统计学与应用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C0B02">
      <w:rPr>
        <w:rFonts w:ascii="Calibri" w:hAnsi="Calibri" w:cs="Calibri" w:hint="eastAsia"/>
        <w:bCs/>
        <w:snapToGrid w:val="0"/>
        <w:lang w:eastAsia="zh-CN"/>
      </w:rPr>
      <w:t>2</w:t>
    </w:r>
    <w:r w:rsidR="004A1E9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A1E9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A1E9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2F45" w:rsidRDefault="00FE2F45">
      <w:r>
        <w:separator/>
      </w:r>
    </w:p>
  </w:footnote>
  <w:footnote w:type="continuationSeparator" w:id="1">
    <w:p w:rsidR="00FE2F45" w:rsidRDefault="00FE2F4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F0AFB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F0AFB" w:rsidP="00BA49E8">
    <w:pPr>
      <w:ind w:right="1560"/>
      <w:rPr>
        <w:caps/>
        <w:color w:val="31849B" w:themeColor="accent5" w:themeShade="BF"/>
        <w:lang w:eastAsia="zh-CN"/>
      </w:rPr>
    </w:pPr>
    <w:r w:rsidRPr="005F0AFB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6414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311B8">
      <w:rPr>
        <w:rFonts w:ascii="Calibri" w:hAnsi="Calibri" w:cs="Calibri"/>
        <w:b/>
        <w:bCs/>
        <w:noProof/>
        <w:sz w:val="18"/>
        <w:szCs w:val="18"/>
        <w:lang w:eastAsia="zh-CN"/>
      </w:rPr>
      <w:t>Statistic</w:t>
    </w:r>
    <w:r>
      <w:rPr>
        <w:rFonts w:ascii="Calibri" w:hAnsi="Calibri" w:cs="Calibri" w:hint="eastAsia"/>
        <w:b/>
        <w:bCs/>
        <w:noProof/>
        <w:sz w:val="18"/>
        <w:szCs w:val="18"/>
        <w:lang w:eastAsia="zh-CN"/>
      </w:rPr>
      <w:t>s</w:t>
    </w:r>
    <w:r w:rsidRPr="000311B8">
      <w:rPr>
        <w:rFonts w:ascii="Calibri" w:hAnsi="Calibri" w:cs="Calibri"/>
        <w:b/>
        <w:bCs/>
        <w:noProof/>
        <w:sz w:val="18"/>
        <w:szCs w:val="18"/>
        <w:lang w:eastAsia="zh-CN"/>
      </w:rPr>
      <w:t xml:space="preserve"> and Application</w:t>
    </w:r>
    <w:r w:rsidRPr="000311B8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0311B8">
      <w:rPr>
        <w:rFonts w:ascii="Calibri" w:hAnsi="Calibri" w:cs="Calibri" w:hint="eastAsia"/>
        <w:b/>
        <w:bCs/>
        <w:noProof/>
        <w:sz w:val="18"/>
        <w:szCs w:val="18"/>
        <w:lang w:eastAsia="zh-CN"/>
      </w:rPr>
      <w:t>统计学与应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A0F4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A1E9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A0F4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A1E9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F0AFB">
      <w:rPr>
        <w:rFonts w:asciiTheme="minorHAnsi" w:hAnsiTheme="minorHAnsi"/>
        <w:sz w:val="18"/>
        <w:szCs w:val="18"/>
      </w:rPr>
      <w:fldChar w:fldCharType="begin"/>
    </w:r>
    <w:r w:rsidR="00804751">
      <w:rPr>
        <w:rFonts w:asciiTheme="minorHAnsi" w:hAnsiTheme="minorHAnsi"/>
        <w:sz w:val="18"/>
        <w:szCs w:val="18"/>
      </w:rPr>
      <w:instrText xml:space="preserve"> HYPERLINK "</w:instrText>
    </w:r>
    <w:r w:rsidR="00804751" w:rsidRPr="00804751">
      <w:rPr>
        <w:rFonts w:asciiTheme="minorHAnsi" w:hAnsiTheme="minorHAnsi"/>
        <w:sz w:val="18"/>
        <w:szCs w:val="18"/>
      </w:rPr>
      <w:instrText>http</w:instrText>
    </w:r>
    <w:r w:rsidR="00804751" w:rsidRPr="00804751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04751" w:rsidRPr="00804751">
      <w:rPr>
        <w:rFonts w:asciiTheme="minorHAnsi" w:hAnsiTheme="minorHAnsi"/>
        <w:sz w:val="18"/>
        <w:szCs w:val="18"/>
      </w:rPr>
      <w:instrText>://www.hanspub.org/journal/</w:instrText>
    </w:r>
    <w:r w:rsidR="00804751" w:rsidRPr="00804751">
      <w:rPr>
        <w:rFonts w:asciiTheme="minorHAnsi" w:hAnsiTheme="minorHAnsi"/>
        <w:sz w:val="18"/>
        <w:szCs w:val="18"/>
        <w:lang w:eastAsia="zh-CN"/>
      </w:rPr>
      <w:instrText>sa</w:instrText>
    </w:r>
    <w:r w:rsidR="00804751">
      <w:rPr>
        <w:rFonts w:asciiTheme="minorHAnsi" w:hAnsiTheme="minorHAnsi"/>
        <w:sz w:val="18"/>
        <w:szCs w:val="18"/>
      </w:rPr>
      <w:instrText xml:space="preserve">" </w:instrText>
    </w:r>
    <w:r w:rsidR="005F0AFB">
      <w:rPr>
        <w:rFonts w:asciiTheme="minorHAnsi" w:hAnsiTheme="minorHAnsi"/>
        <w:sz w:val="18"/>
        <w:szCs w:val="18"/>
      </w:rPr>
      <w:fldChar w:fldCharType="separate"/>
    </w:r>
    <w:r w:rsidR="00804751" w:rsidRPr="00A14354">
      <w:rPr>
        <w:rStyle w:val="a3"/>
        <w:rFonts w:asciiTheme="minorHAnsi" w:hAnsiTheme="minorHAnsi"/>
        <w:sz w:val="18"/>
        <w:szCs w:val="18"/>
      </w:rPr>
      <w:t>http</w:t>
    </w:r>
    <w:r w:rsidR="00804751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04751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04751" w:rsidRPr="00A14354">
      <w:rPr>
        <w:rStyle w:val="a3"/>
        <w:rFonts w:asciiTheme="minorHAnsi" w:hAnsiTheme="minorHAnsi"/>
        <w:sz w:val="18"/>
        <w:szCs w:val="18"/>
        <w:lang w:eastAsia="zh-CN"/>
      </w:rPr>
      <w:t>sa</w:t>
    </w:r>
    <w:r w:rsidR="005F0AFB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F0AFB" w:rsidP="0012703B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A1E9F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a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17BAB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36088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567"/>
    <w:rsid w:val="00076C89"/>
    <w:rsid w:val="000776EB"/>
    <w:rsid w:val="000778BF"/>
    <w:rsid w:val="0007793F"/>
    <w:rsid w:val="00077F49"/>
    <w:rsid w:val="00080291"/>
    <w:rsid w:val="0008071D"/>
    <w:rsid w:val="0008076A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878"/>
    <w:rsid w:val="000B4B5A"/>
    <w:rsid w:val="000B4F9B"/>
    <w:rsid w:val="000B77C1"/>
    <w:rsid w:val="000C0A27"/>
    <w:rsid w:val="000C2A3A"/>
    <w:rsid w:val="000C2F85"/>
    <w:rsid w:val="000C6873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0B1E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703B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2E3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16A2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5B83"/>
    <w:rsid w:val="00226093"/>
    <w:rsid w:val="00230313"/>
    <w:rsid w:val="002305CE"/>
    <w:rsid w:val="00230651"/>
    <w:rsid w:val="00233B69"/>
    <w:rsid w:val="002357E6"/>
    <w:rsid w:val="00235B14"/>
    <w:rsid w:val="00236AB4"/>
    <w:rsid w:val="0023737D"/>
    <w:rsid w:val="00237B61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0D51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601C"/>
    <w:rsid w:val="003674C0"/>
    <w:rsid w:val="00373D1D"/>
    <w:rsid w:val="003754B7"/>
    <w:rsid w:val="00375B92"/>
    <w:rsid w:val="00380E5A"/>
    <w:rsid w:val="00381B6B"/>
    <w:rsid w:val="00382C03"/>
    <w:rsid w:val="00384013"/>
    <w:rsid w:val="0038521B"/>
    <w:rsid w:val="00385420"/>
    <w:rsid w:val="00386564"/>
    <w:rsid w:val="0039071E"/>
    <w:rsid w:val="00390AA5"/>
    <w:rsid w:val="003911EC"/>
    <w:rsid w:val="00391FC4"/>
    <w:rsid w:val="00391FCC"/>
    <w:rsid w:val="00392BC2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B22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2B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1E9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3F77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37DD5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0B02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3E2B"/>
    <w:rsid w:val="005E5A03"/>
    <w:rsid w:val="005E6368"/>
    <w:rsid w:val="005E69D2"/>
    <w:rsid w:val="005E6B55"/>
    <w:rsid w:val="005E70A2"/>
    <w:rsid w:val="005E7E08"/>
    <w:rsid w:val="005F08ED"/>
    <w:rsid w:val="005F0AFB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545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378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751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2DCF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39BF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1C73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0FF0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2EC0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708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116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0CFA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078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336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0F4F"/>
    <w:rsid w:val="00BA11AB"/>
    <w:rsid w:val="00BA152F"/>
    <w:rsid w:val="00BA26B7"/>
    <w:rsid w:val="00BA46F1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B772A"/>
    <w:rsid w:val="00BB7AF2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028E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C3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0527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2A8E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B80"/>
    <w:rsid w:val="00CC5DBD"/>
    <w:rsid w:val="00CC7515"/>
    <w:rsid w:val="00CC7E97"/>
    <w:rsid w:val="00CD149D"/>
    <w:rsid w:val="00CD28BB"/>
    <w:rsid w:val="00CD2ABD"/>
    <w:rsid w:val="00CD42B2"/>
    <w:rsid w:val="00CD63FE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118F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528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1551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0F0D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1AE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06BA"/>
    <w:rsid w:val="00F0183E"/>
    <w:rsid w:val="00F01CD8"/>
    <w:rsid w:val="00F03973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64A7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97675"/>
    <w:rsid w:val="00FA46D4"/>
    <w:rsid w:val="00FA67AA"/>
    <w:rsid w:val="00FA7118"/>
    <w:rsid w:val="00FB02C1"/>
    <w:rsid w:val="00FB319C"/>
    <w:rsid w:val="00FB390D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486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9BA"/>
    <w:rsid w:val="00FD6A0E"/>
    <w:rsid w:val="00FD6CF7"/>
    <w:rsid w:val="00FE1A34"/>
    <w:rsid w:val="00FE1BF3"/>
    <w:rsid w:val="00FE1C9C"/>
    <w:rsid w:val="00FE2F45"/>
    <w:rsid w:val="00FE44DC"/>
    <w:rsid w:val="00FE67F3"/>
    <w:rsid w:val="00FE70FB"/>
    <w:rsid w:val="00FE7CA8"/>
    <w:rsid w:val="00FF0862"/>
    <w:rsid w:val="00FF1226"/>
    <w:rsid w:val="00FF49BC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a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6851D5-AC46-4415-9EF2-ACC025A46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01</cp:revision>
  <cp:lastPrinted>2013-11-05T03:48:00Z</cp:lastPrinted>
  <dcterms:created xsi:type="dcterms:W3CDTF">2016-08-11T02:17:00Z</dcterms:created>
  <dcterms:modified xsi:type="dcterms:W3CDTF">2023-11-24T07:20:00Z</dcterms:modified>
</cp:coreProperties>
</file>